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696" r:id="rId3"/>
    <p:sldMasterId id="2147483708" r:id="rId4"/>
    <p:sldMasterId id="2147483720" r:id="rId5"/>
    <p:sldMasterId id="2147483732" r:id="rId6"/>
  </p:sldMasterIdLst>
  <p:notesMasterIdLst>
    <p:notesMasterId r:id="rId22"/>
  </p:notesMasterIdLst>
  <p:sldIdLst>
    <p:sldId id="269" r:id="rId7"/>
    <p:sldId id="270" r:id="rId8"/>
    <p:sldId id="258" r:id="rId9"/>
    <p:sldId id="259" r:id="rId10"/>
    <p:sldId id="260" r:id="rId11"/>
    <p:sldId id="261" r:id="rId12"/>
    <p:sldId id="271" r:id="rId13"/>
    <p:sldId id="262" r:id="rId14"/>
    <p:sldId id="263" r:id="rId15"/>
    <p:sldId id="264" r:id="rId16"/>
    <p:sldId id="265" r:id="rId17"/>
    <p:sldId id="272" r:id="rId18"/>
    <p:sldId id="273" r:id="rId19"/>
    <p:sldId id="266" r:id="rId20"/>
    <p:sldId id="26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39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CC8976-EB70-4157-ADE4-69B2974C7640}" type="datetimeFigureOut">
              <a:rPr lang="en-US" smtClean="0"/>
              <a:t>8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C42742-D8D0-45EE-A498-36395A6D74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0406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9E5DA-8845-474A-9AAF-BE734EBB1212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211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C42742-D8D0-45EE-A498-36395A6D746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057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042486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250641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523289"/>
      </p:ext>
    </p:extLst>
  </p:cSld>
  <p:clrMapOvr>
    <a:masterClrMapping/>
  </p:clrMapOvr>
  <p:transition spd="slow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D9F60B-EC0A-4A7B-947D-EB745FFAA88C}" type="datetimeFigureOut">
              <a:rPr lang="en-US">
                <a:solidFill>
                  <a:srgbClr val="000000"/>
                </a:solidFill>
              </a:rPr>
              <a:pPr/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A1577D-D7A5-4118-B0EF-667D9FAB6E3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9465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40663F-F813-45C6-9423-59066C259A2F}" type="datetimeFigureOut">
              <a:rPr lang="en-US">
                <a:solidFill>
                  <a:srgbClr val="000000"/>
                </a:solidFill>
              </a:rPr>
              <a:pPr/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AA0964-A7F8-493C-A5AB-FB774DB6885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6752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906603-0EE4-4DA0-AD66-83BFD94C6506}" type="datetimeFigureOut">
              <a:rPr lang="en-US">
                <a:solidFill>
                  <a:srgbClr val="000000"/>
                </a:solidFill>
              </a:rPr>
              <a:pPr/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26E4A7-CD8B-4ACA-9677-67403AEAC5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4596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E96DDDF-8D65-4DD1-8B7C-4F88EC00CD07}" type="datetimeFigureOut">
              <a:rPr lang="en-US">
                <a:solidFill>
                  <a:srgbClr val="000000"/>
                </a:solidFill>
              </a:rPr>
              <a:pPr/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660365-8320-472E-99F4-4EFB6315132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2221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BDCC9C-0028-417A-9AA6-07107C9164D4}" type="datetimeFigureOut">
              <a:rPr lang="en-US">
                <a:solidFill>
                  <a:srgbClr val="000000"/>
                </a:solidFill>
              </a:rPr>
              <a:pPr/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A824AC-036B-4913-9C2A-611496183D7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598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0A47B3-C0E3-4B75-A688-C35584DF3A27}" type="datetimeFigureOut">
              <a:rPr lang="en-US">
                <a:solidFill>
                  <a:srgbClr val="000000"/>
                </a:solidFill>
              </a:rPr>
              <a:pPr/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72467-FD08-4919-998F-AEA95FB5B3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2831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0C2BBE-9CFB-4692-AC9D-1C2C8D4A1046}" type="datetimeFigureOut">
              <a:rPr lang="en-US">
                <a:solidFill>
                  <a:srgbClr val="000000"/>
                </a:solidFill>
              </a:rPr>
              <a:pPr/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C2B67A-D0CA-402E-A50C-2656B8854D4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9939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F973E9-47DA-44FE-AE51-1515080E3B76}" type="datetimeFigureOut">
              <a:rPr lang="en-US">
                <a:solidFill>
                  <a:srgbClr val="000000"/>
                </a:solidFill>
              </a:rPr>
              <a:pPr/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7CDBD-E009-4C0B-97A4-63BD62E9074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0615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265250"/>
      </p:ext>
    </p:extLst>
  </p:cSld>
  <p:clrMapOvr>
    <a:masterClrMapping/>
  </p:clrMapOvr>
  <p:transition spd="slow">
    <p:push dir="u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290F49-4EE6-45C1-B229-38DAEB05E3C3}" type="datetimeFigureOut">
              <a:rPr lang="en-US">
                <a:solidFill>
                  <a:srgbClr val="000000"/>
                </a:solidFill>
              </a:rPr>
              <a:pPr/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F97534-4A46-4062-AE65-517CA36804B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6295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14144E-AB1B-42FB-A84B-DB1DC077347F}" type="datetimeFigureOut">
              <a:rPr lang="en-US">
                <a:solidFill>
                  <a:srgbClr val="000000"/>
                </a:solidFill>
              </a:rPr>
              <a:pPr/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60793D-6829-400E-B31F-B2C681CCB3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1618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32616A-34DA-4B24-99E0-4B73B691D24E}" type="datetimeFigureOut">
              <a:rPr lang="en-US">
                <a:solidFill>
                  <a:srgbClr val="000000"/>
                </a:solidFill>
              </a:rPr>
              <a:pPr/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D19D0E-0004-4402-9EEC-C8A735BBC7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8502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17411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7412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</p:grpSp>
      <p:sp>
        <p:nvSpPr>
          <p:cNvPr id="17413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FFFFFF"/>
              </a:solidFill>
              <a:latin typeface="VNI-Times" pitchFamily="2" charset="0"/>
            </a:endParaRPr>
          </a:p>
        </p:txBody>
      </p:sp>
      <p:grpSp>
        <p:nvGrpSpPr>
          <p:cNvPr id="17414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17415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grpSp>
          <p:nvGrpSpPr>
            <p:cNvPr id="17416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7417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>
                  <a:solidFill>
                    <a:srgbClr val="FFFFFF"/>
                  </a:solidFill>
                  <a:latin typeface="VNI-Times" pitchFamily="2" charset="0"/>
                </a:endParaRPr>
              </a:p>
            </p:txBody>
          </p:sp>
          <p:sp>
            <p:nvSpPr>
              <p:cNvPr id="17418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>
                  <a:solidFill>
                    <a:srgbClr val="FFFFFF"/>
                  </a:solidFill>
                  <a:latin typeface="VNI-Times" pitchFamily="2" charset="0"/>
                </a:endParaRPr>
              </a:p>
            </p:txBody>
          </p:sp>
          <p:sp>
            <p:nvSpPr>
              <p:cNvPr id="17419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>
                  <a:solidFill>
                    <a:srgbClr val="FFFFFF"/>
                  </a:solidFill>
                  <a:latin typeface="VNI-Times" pitchFamily="2" charset="0"/>
                </a:endParaRPr>
              </a:p>
            </p:txBody>
          </p:sp>
          <p:sp>
            <p:nvSpPr>
              <p:cNvPr id="17420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>
                  <a:solidFill>
                    <a:srgbClr val="FFFFFF"/>
                  </a:solidFill>
                  <a:latin typeface="VNI-Times" pitchFamily="2" charset="0"/>
                </a:endParaRPr>
              </a:p>
            </p:txBody>
          </p:sp>
          <p:sp>
            <p:nvSpPr>
              <p:cNvPr id="17421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>
                  <a:solidFill>
                    <a:srgbClr val="FFFFFF"/>
                  </a:solidFill>
                  <a:latin typeface="VNI-Times" pitchFamily="2" charset="0"/>
                </a:endParaRPr>
              </a:p>
            </p:txBody>
          </p:sp>
        </p:grpSp>
        <p:sp>
          <p:nvSpPr>
            <p:cNvPr id="17422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</p:grpSp>
      <p:grpSp>
        <p:nvGrpSpPr>
          <p:cNvPr id="17423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7424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7425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7426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7427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7428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7429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</p:grpSp>
      <p:sp>
        <p:nvSpPr>
          <p:cNvPr id="17430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431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7432" name="Rectangle 2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7433" name="Rectangle 2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7E581EA-26D8-4557-ACA2-A90877E5D8C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7434" name="Rectangle 2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701618"/>
      </p:ext>
    </p:extLst>
  </p:cSld>
  <p:clrMapOvr>
    <a:masterClrMapping/>
  </p:clrMapOvr>
  <p:transition>
    <p:wheel spokes="2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899AFE-FEFF-4352-B46F-2DFBF12DD41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59342"/>
      </p:ext>
    </p:extLst>
  </p:cSld>
  <p:clrMapOvr>
    <a:masterClrMapping/>
  </p:clrMapOvr>
  <p:transition>
    <p:wheel spokes="2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CDBA4F-3A78-4C4F-B20E-C0668673F3B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863041"/>
      </p:ext>
    </p:extLst>
  </p:cSld>
  <p:clrMapOvr>
    <a:masterClrMapping/>
  </p:clrMapOvr>
  <p:transition>
    <p:wheel spokes="2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FB00CA-5A09-4F36-A414-99C436E3EE9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027315"/>
      </p:ext>
    </p:extLst>
  </p:cSld>
  <p:clrMapOvr>
    <a:masterClrMapping/>
  </p:clrMapOvr>
  <p:transition>
    <p:wheel spokes="2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185FC4-20E2-4832-9D50-A579D2C517A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026349"/>
      </p:ext>
    </p:extLst>
  </p:cSld>
  <p:clrMapOvr>
    <a:masterClrMapping/>
  </p:clrMapOvr>
  <p:transition>
    <p:wheel spokes="2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1C5211-6F15-4ECF-9EC0-D8DEBB163D1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545961"/>
      </p:ext>
    </p:extLst>
  </p:cSld>
  <p:clrMapOvr>
    <a:masterClrMapping/>
  </p:clrMapOvr>
  <p:transition>
    <p:wheel spokes="2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40BED3-586A-4E3E-AAC9-17DF544B668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106039"/>
      </p:ext>
    </p:extLst>
  </p:cSld>
  <p:clrMapOvr>
    <a:masterClrMapping/>
  </p:clrMapOvr>
  <p:transition>
    <p:wheel spokes="2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48374"/>
      </p:ext>
    </p:extLst>
  </p:cSld>
  <p:clrMapOvr>
    <a:masterClrMapping/>
  </p:clrMapOvr>
  <p:transition spd="slow">
    <p:push dir="u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6636E-F700-4D67-A0A9-D741C8E123E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500132"/>
      </p:ext>
    </p:extLst>
  </p:cSld>
  <p:clrMapOvr>
    <a:masterClrMapping/>
  </p:clrMapOvr>
  <p:transition>
    <p:wheel spokes="2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E66A2-94E4-46AA-AD02-1509F641EDC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462849"/>
      </p:ext>
    </p:extLst>
  </p:cSld>
  <p:clrMapOvr>
    <a:masterClrMapping/>
  </p:clrMapOvr>
  <p:transition>
    <p:wheel spokes="2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729C5F-B337-4605-819B-3546DBFFE49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047592"/>
      </p:ext>
    </p:extLst>
  </p:cSld>
  <p:clrMapOvr>
    <a:masterClrMapping/>
  </p:clrMapOvr>
  <p:transition>
    <p:wheel spokes="2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DBF84F-CF7B-4B45-BA4B-59ACCE82FED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836852"/>
      </p:ext>
    </p:extLst>
  </p:cSld>
  <p:clrMapOvr>
    <a:masterClrMapping/>
  </p:clrMapOvr>
  <p:transition>
    <p:wheel spokes="2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C59AEB-6BDB-432E-AF4F-499F071A06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098457"/>
      </p:ext>
    </p:extLst>
  </p:cSld>
  <p:clrMapOvr>
    <a:masterClrMapping/>
  </p:clrMapOvr>
  <p:transition>
    <p:wheel spokes="2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8153E3-7D24-4207-B384-2E82DA8C9E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131327"/>
      </p:ext>
    </p:extLst>
  </p:cSld>
  <p:clrMapOvr>
    <a:masterClrMapping/>
  </p:clrMapOvr>
  <p:transition>
    <p:wheel spokes="2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783F2A-9FFF-4DC5-8A12-4F31B9E848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371970"/>
      </p:ext>
    </p:extLst>
  </p:cSld>
  <p:clrMapOvr>
    <a:masterClrMapping/>
  </p:clrMapOvr>
  <p:transition>
    <p:wheel spokes="2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162B8-B80A-4CDC-B0D7-782A4D07AC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723504"/>
      </p:ext>
    </p:extLst>
  </p:cSld>
  <p:clrMapOvr>
    <a:masterClrMapping/>
  </p:clrMapOvr>
  <p:transition>
    <p:wheel spokes="2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098E8-80B6-43AC-933D-225F125BF6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464747"/>
      </p:ext>
    </p:extLst>
  </p:cSld>
  <p:clrMapOvr>
    <a:masterClrMapping/>
  </p:clrMapOvr>
  <p:transition>
    <p:wheel spokes="2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94B41B-C7B2-4EBC-93A6-64EE0980561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930232"/>
      </p:ext>
    </p:extLst>
  </p:cSld>
  <p:clrMapOvr>
    <a:masterClrMapping/>
  </p:clrMapOvr>
  <p:transition>
    <p:wheel spokes="2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280319"/>
      </p:ext>
    </p:extLst>
  </p:cSld>
  <p:clrMapOvr>
    <a:masterClrMapping/>
  </p:clrMapOvr>
  <p:transition spd="slow">
    <p:push dir="u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707815-EB22-4372-8B42-D090117A12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773014"/>
      </p:ext>
    </p:extLst>
  </p:cSld>
  <p:clrMapOvr>
    <a:masterClrMapping/>
  </p:clrMapOvr>
  <p:transition>
    <p:wheel spokes="2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E4657-625A-40CC-A487-AD8618952B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275000"/>
      </p:ext>
    </p:extLst>
  </p:cSld>
  <p:clrMapOvr>
    <a:masterClrMapping/>
  </p:clrMapOvr>
  <p:transition>
    <p:wheel spokes="2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3644D8-47ED-48AE-A225-9AFC049CAD9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999096"/>
      </p:ext>
    </p:extLst>
  </p:cSld>
  <p:clrMapOvr>
    <a:masterClrMapping/>
  </p:clrMapOvr>
  <p:transition>
    <p:wheel spokes="2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14679-2D78-4622-90F2-98E2616FCF3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419771"/>
      </p:ext>
    </p:extLst>
  </p:cSld>
  <p:clrMapOvr>
    <a:masterClrMapping/>
  </p:clrMapOvr>
  <p:transition>
    <p:wheel spokes="2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D3314D-DBAF-465C-9A1E-6BB51F92699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071871"/>
      </p:ext>
    </p:extLst>
  </p:cSld>
  <p:clrMapOvr>
    <a:masterClrMapping/>
  </p:clrMapOvr>
  <p:transition>
    <p:wheel spokes="2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C59AEB-6BDB-432E-AF4F-499F071A06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72223"/>
      </p:ext>
    </p:extLst>
  </p:cSld>
  <p:clrMapOvr>
    <a:masterClrMapping/>
  </p:clrMapOvr>
  <p:transition>
    <p:wheel spokes="2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8153E3-7D24-4207-B384-2E82DA8C9E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962213"/>
      </p:ext>
    </p:extLst>
  </p:cSld>
  <p:clrMapOvr>
    <a:masterClrMapping/>
  </p:clrMapOvr>
  <p:transition>
    <p:wheel spokes="2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783F2A-9FFF-4DC5-8A12-4F31B9E848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281765"/>
      </p:ext>
    </p:extLst>
  </p:cSld>
  <p:clrMapOvr>
    <a:masterClrMapping/>
  </p:clrMapOvr>
  <p:transition>
    <p:wheel spokes="2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162B8-B80A-4CDC-B0D7-782A4D07AC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265622"/>
      </p:ext>
    </p:extLst>
  </p:cSld>
  <p:clrMapOvr>
    <a:masterClrMapping/>
  </p:clrMapOvr>
  <p:transition>
    <p:wheel spokes="2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098E8-80B6-43AC-933D-225F125BF6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061003"/>
      </p:ext>
    </p:extLst>
  </p:cSld>
  <p:clrMapOvr>
    <a:masterClrMapping/>
  </p:clrMapOvr>
  <p:transition>
    <p:wheel spokes="2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476057"/>
      </p:ext>
    </p:extLst>
  </p:cSld>
  <p:clrMapOvr>
    <a:masterClrMapping/>
  </p:clrMapOvr>
  <p:transition spd="slow">
    <p:push dir="u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94B41B-C7B2-4EBC-93A6-64EE0980561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500282"/>
      </p:ext>
    </p:extLst>
  </p:cSld>
  <p:clrMapOvr>
    <a:masterClrMapping/>
  </p:clrMapOvr>
  <p:transition>
    <p:wheel spokes="2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707815-EB22-4372-8B42-D090117A12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853194"/>
      </p:ext>
    </p:extLst>
  </p:cSld>
  <p:clrMapOvr>
    <a:masterClrMapping/>
  </p:clrMapOvr>
  <p:transition>
    <p:wheel spokes="2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E4657-625A-40CC-A487-AD8618952B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280829"/>
      </p:ext>
    </p:extLst>
  </p:cSld>
  <p:clrMapOvr>
    <a:masterClrMapping/>
  </p:clrMapOvr>
  <p:transition>
    <p:wheel spokes="2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3644D8-47ED-48AE-A225-9AFC049CAD9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908203"/>
      </p:ext>
    </p:extLst>
  </p:cSld>
  <p:clrMapOvr>
    <a:masterClrMapping/>
  </p:clrMapOvr>
  <p:transition>
    <p:wheel spokes="2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14679-2D78-4622-90F2-98E2616FCF3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35244"/>
      </p:ext>
    </p:extLst>
  </p:cSld>
  <p:clrMapOvr>
    <a:masterClrMapping/>
  </p:clrMapOvr>
  <p:transition>
    <p:wheel spokes="2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D3314D-DBAF-465C-9A1E-6BB51F92699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698800"/>
      </p:ext>
    </p:extLst>
  </p:cSld>
  <p:clrMapOvr>
    <a:masterClrMapping/>
  </p:clrMapOvr>
  <p:transition>
    <p:wheel spokes="2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C59AEB-6BDB-432E-AF4F-499F071A06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357586"/>
      </p:ext>
    </p:extLst>
  </p:cSld>
  <p:clrMapOvr>
    <a:masterClrMapping/>
  </p:clrMapOvr>
  <p:transition>
    <p:wheel spokes="2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8153E3-7D24-4207-B384-2E82DA8C9E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301842"/>
      </p:ext>
    </p:extLst>
  </p:cSld>
  <p:clrMapOvr>
    <a:masterClrMapping/>
  </p:clrMapOvr>
  <p:transition>
    <p:wheel spokes="2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783F2A-9FFF-4DC5-8A12-4F31B9E848E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405400"/>
      </p:ext>
    </p:extLst>
  </p:cSld>
  <p:clrMapOvr>
    <a:masterClrMapping/>
  </p:clrMapOvr>
  <p:transition>
    <p:wheel spokes="2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162B8-B80A-4CDC-B0D7-782A4D07AC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27807"/>
      </p:ext>
    </p:extLst>
  </p:cSld>
  <p:clrMapOvr>
    <a:masterClrMapping/>
  </p:clrMapOvr>
  <p:transition>
    <p:wheel spokes="2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124709"/>
      </p:ext>
    </p:extLst>
  </p:cSld>
  <p:clrMapOvr>
    <a:masterClrMapping/>
  </p:clrMapOvr>
  <p:transition spd="slow">
    <p:push dir="u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098E8-80B6-43AC-933D-225F125BF6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528519"/>
      </p:ext>
    </p:extLst>
  </p:cSld>
  <p:clrMapOvr>
    <a:masterClrMapping/>
  </p:clrMapOvr>
  <p:transition>
    <p:wheel spokes="2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94B41B-C7B2-4EBC-93A6-64EE0980561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77656"/>
      </p:ext>
    </p:extLst>
  </p:cSld>
  <p:clrMapOvr>
    <a:masterClrMapping/>
  </p:clrMapOvr>
  <p:transition>
    <p:wheel spokes="2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707815-EB22-4372-8B42-D090117A12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399676"/>
      </p:ext>
    </p:extLst>
  </p:cSld>
  <p:clrMapOvr>
    <a:masterClrMapping/>
  </p:clrMapOvr>
  <p:transition>
    <p:wheel spokes="2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E4657-625A-40CC-A487-AD8618952B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404902"/>
      </p:ext>
    </p:extLst>
  </p:cSld>
  <p:clrMapOvr>
    <a:masterClrMapping/>
  </p:clrMapOvr>
  <p:transition>
    <p:wheel spokes="2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3644D8-47ED-48AE-A225-9AFC049CAD9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532370"/>
      </p:ext>
    </p:extLst>
  </p:cSld>
  <p:clrMapOvr>
    <a:masterClrMapping/>
  </p:clrMapOvr>
  <p:transition>
    <p:wheel spokes="2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14679-2D78-4622-90F2-98E2616FCF3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273501"/>
      </p:ext>
    </p:extLst>
  </p:cSld>
  <p:clrMapOvr>
    <a:masterClrMapping/>
  </p:clrMapOvr>
  <p:transition>
    <p:wheel spokes="2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D3314D-DBAF-465C-9A1E-6BB51F92699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491150"/>
      </p:ext>
    </p:extLst>
  </p:cSld>
  <p:clrMapOvr>
    <a:masterClrMapping/>
  </p:clrMapOvr>
  <p:transition>
    <p:wheel spokes="2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635387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846245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243689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B828BC-9510-48F5-BA80-683FE38E566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925C93-34DE-45BB-B526-FFA63DAB65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678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push dir="u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643640F-EC99-48A1-A44E-0C4C7731CDBD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/3/20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304220-0E5F-4AFC-8C95-F56F34C0E4E4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81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6387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6388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</p:grpSp>
      <p:sp>
        <p:nvSpPr>
          <p:cNvPr id="16389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5748 w 5748"/>
              <a:gd name="T1" fmla="*/ 246 h 246"/>
              <a:gd name="T2" fmla="*/ 0 w 5748"/>
              <a:gd name="T3" fmla="*/ 246 h 246"/>
              <a:gd name="T4" fmla="*/ 0 w 5748"/>
              <a:gd name="T5" fmla="*/ 0 h 246"/>
              <a:gd name="T6" fmla="*/ 5748 w 5748"/>
              <a:gd name="T7" fmla="*/ 0 h 246"/>
              <a:gd name="T8" fmla="*/ 5748 w 5748"/>
              <a:gd name="T9" fmla="*/ 246 h 246"/>
              <a:gd name="T10" fmla="*/ 5748 w 5748"/>
              <a:gd name="T11" fmla="*/ 246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FFFFFF"/>
              </a:solidFill>
              <a:latin typeface="VNI-Times" pitchFamily="2" charset="0"/>
            </a:endParaRPr>
          </a:p>
        </p:txBody>
      </p:sp>
      <p:grpSp>
        <p:nvGrpSpPr>
          <p:cNvPr id="16390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16391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grpSp>
          <p:nvGrpSpPr>
            <p:cNvPr id="16392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16393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>
                  <a:solidFill>
                    <a:srgbClr val="FFFFFF"/>
                  </a:solidFill>
                  <a:latin typeface="VNI-Times" pitchFamily="2" charset="0"/>
                </a:endParaRPr>
              </a:p>
            </p:txBody>
          </p:sp>
          <p:sp>
            <p:nvSpPr>
              <p:cNvPr id="16394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18 h 353"/>
                  <a:gd name="T4" fmla="*/ 24 w 186"/>
                  <a:gd name="T5" fmla="*/ 30 h 353"/>
                  <a:gd name="T6" fmla="*/ 18 w 186"/>
                  <a:gd name="T7" fmla="*/ 66 h 353"/>
                  <a:gd name="T8" fmla="*/ 42 w 186"/>
                  <a:gd name="T9" fmla="*/ 114 h 353"/>
                  <a:gd name="T10" fmla="*/ 48 w 186"/>
                  <a:gd name="T11" fmla="*/ 162 h 353"/>
                  <a:gd name="T12" fmla="*/ 0 w 186"/>
                  <a:gd name="T13" fmla="*/ 353 h 353"/>
                  <a:gd name="T14" fmla="*/ 54 w 186"/>
                  <a:gd name="T15" fmla="*/ 233 h 353"/>
                  <a:gd name="T16" fmla="*/ 84 w 186"/>
                  <a:gd name="T17" fmla="*/ 216 h 353"/>
                  <a:gd name="T18" fmla="*/ 126 w 186"/>
                  <a:gd name="T19" fmla="*/ 126 h 353"/>
                  <a:gd name="T20" fmla="*/ 144 w 186"/>
                  <a:gd name="T21" fmla="*/ 120 h 353"/>
                  <a:gd name="T22" fmla="*/ 144 w 186"/>
                  <a:gd name="T23" fmla="*/ 90 h 353"/>
                  <a:gd name="T24" fmla="*/ 186 w 186"/>
                  <a:gd name="T25" fmla="*/ 66 h 353"/>
                  <a:gd name="T26" fmla="*/ 162 w 186"/>
                  <a:gd name="T27" fmla="*/ 60 h 353"/>
                  <a:gd name="T28" fmla="*/ 36 w 186"/>
                  <a:gd name="T29" fmla="*/ 0 h 353"/>
                  <a:gd name="T30" fmla="*/ 36 w 186"/>
                  <a:gd name="T31" fmla="*/ 0 h 3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>
                  <a:solidFill>
                    <a:srgbClr val="FFFFFF"/>
                  </a:solidFill>
                  <a:latin typeface="VNI-Times" pitchFamily="2" charset="0"/>
                </a:endParaRPr>
              </a:p>
            </p:txBody>
          </p:sp>
          <p:sp>
            <p:nvSpPr>
              <p:cNvPr id="16395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>
                  <a:solidFill>
                    <a:srgbClr val="FFFFFF"/>
                  </a:solidFill>
                  <a:latin typeface="VNI-Times" pitchFamily="2" charset="0"/>
                </a:endParaRPr>
              </a:p>
            </p:txBody>
          </p:sp>
          <p:sp>
            <p:nvSpPr>
              <p:cNvPr id="16396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6 h 66"/>
                  <a:gd name="T8" fmla="*/ 6 w 155"/>
                  <a:gd name="T9" fmla="*/ 18 h 66"/>
                  <a:gd name="T10" fmla="*/ 0 w 155"/>
                  <a:gd name="T11" fmla="*/ 24 h 66"/>
                  <a:gd name="T12" fmla="*/ 78 w 155"/>
                  <a:gd name="T13" fmla="*/ 60 h 66"/>
                  <a:gd name="T14" fmla="*/ 96 w 155"/>
                  <a:gd name="T15" fmla="*/ 42 h 66"/>
                  <a:gd name="T16" fmla="*/ 155 w 155"/>
                  <a:gd name="T17" fmla="*/ 66 h 66"/>
                  <a:gd name="T18" fmla="*/ 126 w 155"/>
                  <a:gd name="T19" fmla="*/ 2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>
                  <a:solidFill>
                    <a:srgbClr val="FFFFFF"/>
                  </a:solidFill>
                  <a:latin typeface="VNI-Times" pitchFamily="2" charset="0"/>
                </a:endParaRPr>
              </a:p>
            </p:txBody>
          </p:sp>
          <p:sp>
            <p:nvSpPr>
              <p:cNvPr id="16397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36 h 72"/>
                  <a:gd name="T2" fmla="*/ 0 w 42"/>
                  <a:gd name="T3" fmla="*/ 18 h 72"/>
                  <a:gd name="T4" fmla="*/ 12 w 42"/>
                  <a:gd name="T5" fmla="*/ 6 h 72"/>
                  <a:gd name="T6" fmla="*/ 0 w 42"/>
                  <a:gd name="T7" fmla="*/ 6 h 72"/>
                  <a:gd name="T8" fmla="*/ 12 w 42"/>
                  <a:gd name="T9" fmla="*/ 6 h 72"/>
                  <a:gd name="T10" fmla="*/ 24 w 42"/>
                  <a:gd name="T11" fmla="*/ 6 h 72"/>
                  <a:gd name="T12" fmla="*/ 36 w 42"/>
                  <a:gd name="T13" fmla="*/ 6 h 72"/>
                  <a:gd name="T14" fmla="*/ 42 w 42"/>
                  <a:gd name="T15" fmla="*/ 0 h 72"/>
                  <a:gd name="T16" fmla="*/ 30 w 42"/>
                  <a:gd name="T17" fmla="*/ 18 h 72"/>
                  <a:gd name="T18" fmla="*/ 42 w 42"/>
                  <a:gd name="T19" fmla="*/ 48 h 72"/>
                  <a:gd name="T20" fmla="*/ 12 w 42"/>
                  <a:gd name="T21" fmla="*/ 72 h 72"/>
                  <a:gd name="T22" fmla="*/ 6 w 42"/>
                  <a:gd name="T23" fmla="*/ 36 h 72"/>
                  <a:gd name="T24" fmla="*/ 6 w 42"/>
                  <a:gd name="T25" fmla="*/ 3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3600">
                  <a:solidFill>
                    <a:srgbClr val="FFFFFF"/>
                  </a:solidFill>
                  <a:latin typeface="VNI-Times" pitchFamily="2" charset="0"/>
                </a:endParaRPr>
              </a:p>
            </p:txBody>
          </p:sp>
        </p:grpSp>
        <p:sp>
          <p:nvSpPr>
            <p:cNvPr id="16398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</p:grpSp>
      <p:grpSp>
        <p:nvGrpSpPr>
          <p:cNvPr id="16399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6400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0 h 287"/>
                <a:gd name="T4" fmla="*/ 66 w 365"/>
                <a:gd name="T5" fmla="*/ 108 h 287"/>
                <a:gd name="T6" fmla="*/ 143 w 365"/>
                <a:gd name="T7" fmla="*/ 180 h 287"/>
                <a:gd name="T8" fmla="*/ 191 w 365"/>
                <a:gd name="T9" fmla="*/ 168 h 287"/>
                <a:gd name="T10" fmla="*/ 341 w 365"/>
                <a:gd name="T11" fmla="*/ 287 h 287"/>
                <a:gd name="T12" fmla="*/ 305 w 365"/>
                <a:gd name="T13" fmla="*/ 174 h 287"/>
                <a:gd name="T14" fmla="*/ 365 w 365"/>
                <a:gd name="T15" fmla="*/ 132 h 287"/>
                <a:gd name="T16" fmla="*/ 359 w 365"/>
                <a:gd name="T17" fmla="*/ 126 h 287"/>
                <a:gd name="T18" fmla="*/ 335 w 365"/>
                <a:gd name="T19" fmla="*/ 114 h 287"/>
                <a:gd name="T20" fmla="*/ 299 w 365"/>
                <a:gd name="T21" fmla="*/ 90 h 287"/>
                <a:gd name="T22" fmla="*/ 257 w 365"/>
                <a:gd name="T23" fmla="*/ 72 h 287"/>
                <a:gd name="T24" fmla="*/ 215 w 365"/>
                <a:gd name="T25" fmla="*/ 54 h 287"/>
                <a:gd name="T26" fmla="*/ 173 w 365"/>
                <a:gd name="T27" fmla="*/ 36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6401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6402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6403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4 h 162"/>
                <a:gd name="T10" fmla="*/ 96 w 161"/>
                <a:gd name="T11" fmla="*/ 60 h 162"/>
                <a:gd name="T12" fmla="*/ 102 w 161"/>
                <a:gd name="T13" fmla="*/ 72 h 162"/>
                <a:gd name="T14" fmla="*/ 108 w 161"/>
                <a:gd name="T15" fmla="*/ 84 h 162"/>
                <a:gd name="T16" fmla="*/ 120 w 161"/>
                <a:gd name="T17" fmla="*/ 96 h 162"/>
                <a:gd name="T18" fmla="*/ 143 w 161"/>
                <a:gd name="T19" fmla="*/ 114 h 162"/>
                <a:gd name="T20" fmla="*/ 155 w 161"/>
                <a:gd name="T21" fmla="*/ 138 h 162"/>
                <a:gd name="T22" fmla="*/ 161 w 161"/>
                <a:gd name="T23" fmla="*/ 156 h 162"/>
                <a:gd name="T24" fmla="*/ 161 w 161"/>
                <a:gd name="T25" fmla="*/ 162 h 162"/>
                <a:gd name="T26" fmla="*/ 96 w 161"/>
                <a:gd name="T27" fmla="*/ 102 h 162"/>
                <a:gd name="T28" fmla="*/ 30 w 161"/>
                <a:gd name="T29" fmla="*/ 54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6404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  <p:sp>
          <p:nvSpPr>
            <p:cNvPr id="16405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6 h 204"/>
                <a:gd name="T2" fmla="*/ 245 w 245"/>
                <a:gd name="T3" fmla="*/ 42 h 204"/>
                <a:gd name="T4" fmla="*/ 209 w 245"/>
                <a:gd name="T5" fmla="*/ 84 h 204"/>
                <a:gd name="T6" fmla="*/ 143 w 245"/>
                <a:gd name="T7" fmla="*/ 132 h 204"/>
                <a:gd name="T8" fmla="*/ 167 w 245"/>
                <a:gd name="T9" fmla="*/ 156 h 204"/>
                <a:gd name="T10" fmla="*/ 179 w 245"/>
                <a:gd name="T11" fmla="*/ 204 h 204"/>
                <a:gd name="T12" fmla="*/ 77 w 245"/>
                <a:gd name="T13" fmla="*/ 132 h 204"/>
                <a:gd name="T14" fmla="*/ 47 w 245"/>
                <a:gd name="T15" fmla="*/ 84 h 204"/>
                <a:gd name="T16" fmla="*/ 89 w 245"/>
                <a:gd name="T17" fmla="*/ 66 h 204"/>
                <a:gd name="T18" fmla="*/ 59 w 245"/>
                <a:gd name="T19" fmla="*/ 36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6 h 204"/>
                <a:gd name="T50" fmla="*/ 233 w 245"/>
                <a:gd name="T51" fmla="*/ 36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FFFFFF"/>
                </a:solidFill>
                <a:latin typeface="VNI-Times" pitchFamily="2" charset="0"/>
              </a:endParaRPr>
            </a:p>
          </p:txBody>
        </p:sp>
      </p:grpSp>
      <p:sp>
        <p:nvSpPr>
          <p:cNvPr id="16406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407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408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6409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6410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49603B6-9687-4CB4-9EA8-63CE82A35603}" type="slidenum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87070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>
    <p:wheel spokes="2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8DEF7C-12FF-4631-87DC-314280A4814C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197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>
    <p:wheel spokes="2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8DEF7C-12FF-4631-87DC-314280A4814C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654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>
    <p:wheel spokes="2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8DEF7C-12FF-4631-87DC-314280A4814C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966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>
    <p:wheel spokes="2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3.png"/><Relationship Id="rId7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16.png"/><Relationship Id="rId9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51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png"/><Relationship Id="rId11" Type="http://schemas.openxmlformats.org/officeDocument/2006/relationships/image" Target="../media/image49.png"/><Relationship Id="rId5" Type="http://schemas.openxmlformats.org/officeDocument/2006/relationships/image" Target="../media/image46.png"/><Relationship Id="rId15" Type="http://schemas.openxmlformats.org/officeDocument/2006/relationships/image" Target="../media/image10.wmf"/><Relationship Id="rId10" Type="http://schemas.openxmlformats.org/officeDocument/2006/relationships/image" Target="../media/image440.png"/><Relationship Id="rId4" Type="http://schemas.openxmlformats.org/officeDocument/2006/relationships/image" Target="../media/image45.png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image" Target="../media/image2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510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12895" y="838200"/>
            <a:ext cx="9144000" cy="4319587"/>
          </a:xfrm>
        </p:spPr>
        <p:txBody>
          <a:bodyPr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US" b="1" u="sng" dirty="0"/>
              <a:t>TIẾT 47+48</a:t>
            </a:r>
          </a:p>
          <a:p>
            <a:pPr algn="ctr">
              <a:lnSpc>
                <a:spcPct val="80000"/>
              </a:lnSpc>
              <a:buFontTx/>
              <a:buNone/>
            </a:pPr>
            <a:endParaRPr lang="en-US" b="1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b="1" dirty="0"/>
              <a:t>            PHƯƠNG TRÌNH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800" b="1" dirty="0"/>
              <a:t>           CHỨA ẨN Ở MẪU</a:t>
            </a:r>
            <a:endParaRPr lang="en-US" sz="4800" dirty="0"/>
          </a:p>
          <a:p>
            <a:pPr lvl="1">
              <a:lnSpc>
                <a:spcPct val="80000"/>
              </a:lnSpc>
              <a:buFontTx/>
              <a:buNone/>
            </a:pPr>
            <a:endParaRPr lang="en-US" sz="4400" dirty="0"/>
          </a:p>
          <a:p>
            <a:pPr lvl="1" algn="ctr">
              <a:lnSpc>
                <a:spcPct val="80000"/>
              </a:lnSpc>
              <a:buFontTx/>
              <a:buNone/>
            </a:pP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71367711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24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Áp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614065"/>
                <a:ext cx="8153400" cy="616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3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1)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4065"/>
                <a:ext cx="8153400" cy="616644"/>
              </a:xfrm>
              <a:prstGeom prst="rect">
                <a:avLst/>
              </a:prstGeom>
              <a:blipFill rotWithShape="1">
                <a:blip r:embed="rId2"/>
                <a:stretch>
                  <a:fillRect l="-1121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76400" y="1163019"/>
                <a:ext cx="5410200" cy="2723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u="sng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KXĐ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2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ea typeface="Cambria Math"/>
                </a:endParaRPr>
              </a:p>
              <a:p>
                <a:pPr>
                  <a:lnSpc>
                    <a:spcPct val="150000"/>
                  </a:lnSpc>
                </a:pP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2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2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63019"/>
                <a:ext cx="5410200" cy="2723181"/>
              </a:xfrm>
              <a:prstGeom prst="rect">
                <a:avLst/>
              </a:prstGeom>
              <a:blipFill>
                <a:blip r:embed="rId3"/>
                <a:stretch>
                  <a:fillRect l="-1689" t="-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48596" y="3770364"/>
                <a:ext cx="434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⇒3=2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1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2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596" y="3770364"/>
                <a:ext cx="4343400" cy="461665"/>
              </a:xfrm>
              <a:prstGeom prst="rect">
                <a:avLst/>
              </a:prstGeom>
              <a:blipFill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58924" y="4270943"/>
                <a:ext cx="4419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3=2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1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2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924" y="4270943"/>
                <a:ext cx="4419600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953064" y="4796135"/>
                <a:ext cx="495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3−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1+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2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064" y="4796135"/>
                <a:ext cx="495300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33600" y="5786735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2</m:t>
                      </m:r>
                    </m:oMath>
                  </m:oMathPara>
                </a14:m>
                <a:endParaRPr lang="en-US" sz="24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786735"/>
                <a:ext cx="198120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038600" y="5786735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/m ĐKXĐ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81100" y="6243935"/>
                <a:ext cx="6057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1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∅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" y="6243935"/>
                <a:ext cx="6057900" cy="461665"/>
              </a:xfrm>
              <a:prstGeom prst="rect">
                <a:avLst/>
              </a:prstGeom>
              <a:blipFill>
                <a:blip r:embed="rId8"/>
                <a:stretch>
                  <a:fillRect l="-161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337604" y="5329535"/>
                <a:ext cx="495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4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4=0</m:t>
                      </m:r>
                    </m:oMath>
                  </m:oMathPara>
                </a14:m>
                <a:endParaRPr lang="en-US" sz="24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604" y="5329535"/>
                <a:ext cx="4953000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11936D7-4E67-40CA-A961-EAF66A34FC55}"/>
                  </a:ext>
                </a:extLst>
              </p:cNvPr>
              <p:cNvSpPr txBox="1"/>
              <p:nvPr/>
            </p:nvSpPr>
            <p:spPr>
              <a:xfrm>
                <a:off x="2743200" y="2104230"/>
                <a:ext cx="3771900" cy="747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den>
                    </m:f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den>
                    </m:f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0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1)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11936D7-4E67-40CA-A961-EAF66A34F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104230"/>
                <a:ext cx="3771900" cy="747705"/>
              </a:xfrm>
              <a:prstGeom prst="rect">
                <a:avLst/>
              </a:prstGeom>
              <a:blipFill>
                <a:blip r:embed="rId10"/>
                <a:stretch>
                  <a:fillRect b="-10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63113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25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7173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 tập 30.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 các phương trìn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71600" y="947254"/>
                <a:ext cx="4648202" cy="703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3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1)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947254"/>
                <a:ext cx="4648202" cy="703911"/>
              </a:xfrm>
              <a:prstGeom prst="rect">
                <a:avLst/>
              </a:prstGeom>
              <a:blipFill>
                <a:blip r:embed="rId2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90600" y="1676400"/>
                <a:ext cx="3616569" cy="786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3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676400"/>
                <a:ext cx="3616569" cy="7862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9600" y="463759"/>
                <a:ext cx="2514600" cy="579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) ĐKXĐ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2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63759"/>
                <a:ext cx="2514600" cy="579967"/>
              </a:xfrm>
              <a:prstGeom prst="rect">
                <a:avLst/>
              </a:prstGeom>
              <a:blipFill>
                <a:blip r:embed="rId4"/>
                <a:stretch>
                  <a:fillRect l="-3632" b="-2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04900" y="3389341"/>
                <a:ext cx="48387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3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3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2)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900" y="3389341"/>
                <a:ext cx="4838700" cy="461665"/>
              </a:xfrm>
              <a:prstGeom prst="rect">
                <a:avLst/>
              </a:prstGeom>
              <a:blipFill>
                <a:blip r:embed="rId5"/>
                <a:stretch>
                  <a:fillRect t="-10526" r="-882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90600" y="3879502"/>
                <a:ext cx="4419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3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6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3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79502"/>
                <a:ext cx="4419600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6200" y="4290990"/>
                <a:ext cx="495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3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3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6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290990"/>
                <a:ext cx="495300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85800" y="5186065"/>
                <a:ext cx="21793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186065"/>
                <a:ext cx="2179322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438399" y="5147604"/>
            <a:ext cx="1257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81050" y="5638800"/>
                <a:ext cx="6057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1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∅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50" y="5638800"/>
                <a:ext cx="6057900" cy="461665"/>
              </a:xfrm>
              <a:prstGeom prst="rect">
                <a:avLst/>
              </a:prstGeom>
              <a:blipFill>
                <a:blip r:embed="rId9"/>
                <a:stretch>
                  <a:fillRect l="-150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97340" y="4756413"/>
                <a:ext cx="1752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4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8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340" y="4756413"/>
                <a:ext cx="1752600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D751547-7688-4254-AC68-D9334ABABED1}"/>
                  </a:ext>
                </a:extLst>
              </p:cNvPr>
              <p:cNvSpPr txBox="1"/>
              <p:nvPr/>
            </p:nvSpPr>
            <p:spPr>
              <a:xfrm>
                <a:off x="990600" y="2183004"/>
                <a:ext cx="5638800" cy="1167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D751547-7688-4254-AC68-D9334ABABE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183004"/>
                <a:ext cx="5638800" cy="11675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81231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0" y="260350"/>
            <a:ext cx="9144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600" b="1" u="sng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6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21277"/>
              </p:ext>
            </p:extLst>
          </p:nvPr>
        </p:nvGraphicFramePr>
        <p:xfrm>
          <a:off x="2133600" y="1992313"/>
          <a:ext cx="3700463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015920" imgH="812520" progId="Equation.DSMT4">
                  <p:embed/>
                </p:oleObj>
              </mc:Choice>
              <mc:Fallback>
                <p:oleObj name="Equation" r:id="rId3" imgW="10159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92313"/>
                        <a:ext cx="3700463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635859"/>
      </p:ext>
    </p:extLst>
  </p:cSld>
  <p:clrMapOvr>
    <a:masterClrMapping/>
  </p:clrMapOvr>
  <p:transition>
    <p:wheel spokes="2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4572000" y="0"/>
            <a:ext cx="0" cy="6858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latin typeface="VNI-Times" pitchFamily="2" charset="0"/>
            </a:endParaRP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07094"/>
              </p:ext>
            </p:extLst>
          </p:nvPr>
        </p:nvGraphicFramePr>
        <p:xfrm>
          <a:off x="381000" y="1130300"/>
          <a:ext cx="3276600" cy="401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180800" imgH="1549080" progId="Equation.DSMT4">
                  <p:embed/>
                </p:oleObj>
              </mc:Choice>
              <mc:Fallback>
                <p:oleObj name="Equation" r:id="rId4" imgW="118080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30300"/>
                        <a:ext cx="3276600" cy="4010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19326"/>
              </p:ext>
            </p:extLst>
          </p:nvPr>
        </p:nvGraphicFramePr>
        <p:xfrm>
          <a:off x="5013325" y="835025"/>
          <a:ext cx="3668713" cy="518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1562040" imgH="2209680" progId="Equation.DSMT4">
                  <p:embed/>
                </p:oleObj>
              </mc:Choice>
              <mc:Fallback>
                <p:oleObj name="Equation" r:id="rId6" imgW="15620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835025"/>
                        <a:ext cx="3668713" cy="518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819339B-B49D-4F6B-A462-ABA239084F2A}"/>
              </a:ext>
            </a:extLst>
          </p:cNvPr>
          <p:cNvSpPr txBox="1"/>
          <p:nvPr/>
        </p:nvSpPr>
        <p:spPr>
          <a:xfrm>
            <a:off x="245721" y="457200"/>
            <a:ext cx="34118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ĐKXĐ: </a:t>
            </a:r>
            <a:endParaRPr lang="en-US" sz="28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28D1CC8-34A8-4E70-9C5A-824F5C6B2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87562"/>
              </p:ext>
            </p:extLst>
          </p:nvPr>
        </p:nvGraphicFramePr>
        <p:xfrm>
          <a:off x="1991971" y="533400"/>
          <a:ext cx="107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1079280" imgH="342720" progId="Equation.DSMT4">
                  <p:embed/>
                </p:oleObj>
              </mc:Choice>
              <mc:Fallback>
                <p:oleObj name="Equation" r:id="rId8" imgW="1079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1971" y="533400"/>
                        <a:ext cx="1079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5855757-CC82-4FE2-BEB8-622CD6452ACF}"/>
              </a:ext>
            </a:extLst>
          </p:cNvPr>
          <p:cNvSpPr txBox="1"/>
          <p:nvPr/>
        </p:nvSpPr>
        <p:spPr>
          <a:xfrm>
            <a:off x="173038" y="5257800"/>
            <a:ext cx="4572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= {- 20} </a:t>
            </a:r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DDF9ED1-C008-40F3-9970-C7C307C1C9AC}"/>
              </a:ext>
            </a:extLst>
          </p:cNvPr>
          <p:cNvSpPr txBox="1"/>
          <p:nvPr/>
        </p:nvSpPr>
        <p:spPr>
          <a:xfrm>
            <a:off x="4745038" y="307320"/>
            <a:ext cx="34118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ĐKXĐ:   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510226D-984B-483F-8333-DC39C6655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93374"/>
              </p:ext>
            </p:extLst>
          </p:nvPr>
        </p:nvGraphicFramePr>
        <p:xfrm>
          <a:off x="6710363" y="401638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863280" imgH="342720" progId="Equation.DSMT4">
                  <p:embed/>
                </p:oleObj>
              </mc:Choice>
              <mc:Fallback>
                <p:oleObj name="Equation" r:id="rId10" imgW="86328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28D1CC8-34A8-4E70-9C5A-824F5C6B2A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10363" y="401638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C0EEA75-BB1B-4898-8427-660529C0F33C}"/>
              </a:ext>
            </a:extLst>
          </p:cNvPr>
          <p:cNvSpPr txBox="1"/>
          <p:nvPr/>
        </p:nvSpPr>
        <p:spPr>
          <a:xfrm>
            <a:off x="4759106" y="5985301"/>
            <a:ext cx="4572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= {- 4}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48359622"/>
      </p:ext>
    </p:extLst>
  </p:cSld>
  <p:clrMapOvr>
    <a:masterClrMapping/>
  </p:clrMapOvr>
  <p:transition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7173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 tập 31.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 các phương trìn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9600" y="827448"/>
                <a:ext cx="3352800" cy="668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den>
                    </m:f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827448"/>
                <a:ext cx="3352800" cy="6683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72962" y="833735"/>
                <a:ext cx="4680438" cy="706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2962" y="833735"/>
                <a:ext cx="4680438" cy="7063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9261" y="1183376"/>
                <a:ext cx="8030308" cy="1255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61" y="1183376"/>
                <a:ext cx="8030308" cy="12550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57400" y="2458273"/>
                <a:ext cx="55626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⇒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1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458273"/>
                <a:ext cx="5562600" cy="470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24000" y="2915473"/>
                <a:ext cx="579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/>
                      </a:rPr>
                      <m:t>1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2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915473"/>
                <a:ext cx="579120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24000" y="3677473"/>
                <a:ext cx="464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4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4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1=0</m:t>
                      </m:r>
                    </m:oMath>
                  </m:oMathPara>
                </a14:m>
                <a:endParaRPr lang="en-US" sz="24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677473"/>
                <a:ext cx="4648200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516589" y="5740266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409700" y="6172200"/>
                <a:ext cx="6743700" cy="641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tập nghiệm của phương trình </a:t>
                </a:r>
                <a:r>
                  <a:rPr lang="en-US" sz="24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1) </a:t>
                </a: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: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00" y="6172200"/>
                <a:ext cx="6743700" cy="641779"/>
              </a:xfrm>
              <a:prstGeom prst="rect">
                <a:avLst/>
              </a:prstGeom>
              <a:blipFill rotWithShape="1">
                <a:blip r:embed="rId9"/>
                <a:stretch>
                  <a:fillRect l="-135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66800" y="3296473"/>
                <a:ext cx="495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4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3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1=0</m:t>
                      </m:r>
                    </m:oMath>
                  </m:oMathPara>
                </a14:m>
                <a:endParaRPr lang="en-US" sz="24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296473"/>
                <a:ext cx="4953000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52600" y="4054008"/>
                <a:ext cx="464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ea typeface="Cambria Math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4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+1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4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+1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054008"/>
                <a:ext cx="4648200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828800" y="4439473"/>
                <a:ext cx="381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/>
                      </a:rPr>
                      <m:t>  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4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+1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439473"/>
                <a:ext cx="3810000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448300" y="5046043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E49F097-9E3C-4187-B897-F2A152C0FC71}"/>
                  </a:ext>
                </a:extLst>
              </p:cNvPr>
              <p:cNvSpPr txBox="1"/>
              <p:nvPr/>
            </p:nvSpPr>
            <p:spPr>
              <a:xfrm>
                <a:off x="542192" y="492301"/>
                <a:ext cx="2971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) ĐKXĐ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1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E49F097-9E3C-4187-B897-F2A152C0FC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192" y="492301"/>
                <a:ext cx="2971800" cy="461665"/>
              </a:xfrm>
              <a:prstGeom prst="rect">
                <a:avLst/>
              </a:prstGeom>
              <a:blipFill>
                <a:blip r:embed="rId13"/>
                <a:stretch>
                  <a:fillRect l="-3285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89547B-208E-4B6E-AA5E-883DFD05B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12766"/>
              </p:ext>
            </p:extLst>
          </p:nvPr>
        </p:nvGraphicFramePr>
        <p:xfrm>
          <a:off x="1770089" y="4871407"/>
          <a:ext cx="3746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4" imgW="3746160" imgH="1422360" progId="Equation.DSMT4">
                  <p:embed/>
                </p:oleObj>
              </mc:Choice>
              <mc:Fallback>
                <p:oleObj name="Equation" r:id="rId14" imgW="37461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0089" y="4871407"/>
                        <a:ext cx="37465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2441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852738"/>
            <a:ext cx="4608513" cy="649287"/>
          </a:xfrm>
          <a:solidFill>
            <a:srgbClr val="00CCFF"/>
          </a:solidFill>
          <a:ln>
            <a:solidFill>
              <a:srgbClr val="FF0066"/>
            </a:solidFill>
          </a:ln>
        </p:spPr>
        <p:txBody>
          <a:bodyPr>
            <a:normAutofit/>
          </a:bodyPr>
          <a:lstStyle/>
          <a:p>
            <a:r>
              <a:rPr lang="en-US" altLang="zh-CN" sz="3600">
                <a:latin typeface="Comic Sans MS" pitchFamily="66" charset="0"/>
                <a:ea typeface="宋体" charset="-122"/>
              </a:rPr>
              <a:t>Hướng dẫn về nhà: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286000" y="3581400"/>
            <a:ext cx="5943600" cy="2677656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ctr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990600" indent="-533400" algn="ctr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447800" indent="-533400" algn="ctr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905000" indent="-533400" algn="ctr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362200" indent="-533400" algn="ctr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819400" indent="-5334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3276600" indent="-5334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733800" indent="-5334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4191000" indent="-5334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1.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nh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kĩ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lý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thuyết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l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2.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Nắ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vữ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bướ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giả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phươ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trình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chứa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algn="l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ẩ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mẫu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l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3.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kĩ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giả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lớp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l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4.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</a:rPr>
              <a:t>nhà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: 27; 28; 30; 31; 32; 33 SGK.</a:t>
            </a:r>
          </a:p>
        </p:txBody>
      </p:sp>
    </p:spTree>
    <p:extLst>
      <p:ext uri="{BB962C8B-B14F-4D97-AF65-F5344CB8AC3E}">
        <p14:creationId xmlns:p14="http://schemas.microsoft.com/office/powerpoint/2010/main" val="507177077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1F237C94-6B61-478A-850C-AB45B3A5461D}"/>
              </a:ext>
            </a:extLst>
          </p:cNvPr>
          <p:cNvSpPr/>
          <p:nvPr/>
        </p:nvSpPr>
        <p:spPr>
          <a:xfrm>
            <a:off x="2952001" y="4588491"/>
            <a:ext cx="52581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Symbol"/>
              <a:buChar char="Þ"/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559642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dạng phương trình đã họ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1066800"/>
                <a:ext cx="3429000" cy="529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3088" indent="-573088">
                  <a:lnSpc>
                    <a:spcPct val="250000"/>
                  </a:lnSpc>
                  <a:buFontTx/>
                  <a:buAutoNum type="arabicParenR"/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3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−5=0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73088" indent="-573088">
                  <a:lnSpc>
                    <a:spcPct val="250000"/>
                  </a:lnSpc>
                  <a:buFontTx/>
                  <a:buAutoNum type="arabi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1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−3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73088" indent="-573088">
                  <a:lnSpc>
                    <a:spcPct val="250000"/>
                  </a:lnSpc>
                  <a:buFontTx/>
                  <a:buAutoNum type="arabicParenR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3</m:t>
                        </m:r>
                      </m:e>
                    </m:d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</a:endParaRPr>
              </a:p>
              <a:p>
                <a:pPr marL="573088" indent="-573088">
                  <a:lnSpc>
                    <a:spcPct val="250000"/>
                  </a:lnSpc>
                  <a:buFontTx/>
                  <a:buAutoNum type="arabicParenR"/>
                </a:pPr>
                <a:r>
                  <a:rPr lang="en-US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 i="1" baseline="30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– 3x + 2 = 0</a:t>
                </a:r>
              </a:p>
              <a:p>
                <a:pPr marL="573088" indent="-573088">
                  <a:lnSpc>
                    <a:spcPct val="250000"/>
                  </a:lnSpc>
                  <a:buFontTx/>
                  <a:buAutoNum type="arabicParenR"/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1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66800"/>
                <a:ext cx="3429000" cy="5298502"/>
              </a:xfrm>
              <a:prstGeom prst="rect">
                <a:avLst/>
              </a:prstGeom>
              <a:blipFill>
                <a:blip r:embed="rId2"/>
                <a:stretch>
                  <a:fillRect l="-26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6000" y="1447800"/>
                <a:ext cx="6781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Symbol"/>
                  <a:buChar char="Þ"/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ẩ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𝑎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447800"/>
                <a:ext cx="6781800" cy="461665"/>
              </a:xfrm>
              <a:prstGeom prst="rect">
                <a:avLst/>
              </a:prstGeom>
              <a:blipFill>
                <a:blip r:embed="rId3"/>
                <a:stretch>
                  <a:fillRect l="-1438" t="-14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04829" y="2633004"/>
                <a:ext cx="525817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Symbol"/>
                  <a:buChar char="Þ"/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𝑎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4829" y="2633004"/>
                <a:ext cx="5258171" cy="461665"/>
              </a:xfrm>
              <a:prstGeom prst="rect">
                <a:avLst/>
              </a:prstGeom>
              <a:blipFill>
                <a:blip r:embed="rId4"/>
                <a:stretch>
                  <a:fillRect l="-1854" t="-1315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3485272" y="3685736"/>
            <a:ext cx="2688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Symbol"/>
              <a:buChar char="Þ"/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Callout 10"/>
          <p:cNvSpPr/>
          <p:nvPr/>
        </p:nvSpPr>
        <p:spPr>
          <a:xfrm>
            <a:off x="2667564" y="3581400"/>
            <a:ext cx="5790636" cy="2084576"/>
          </a:xfrm>
          <a:prstGeom prst="wedgeEllipseCallout">
            <a:avLst>
              <a:gd name="adj1" fmla="val -61467"/>
              <a:gd name="adj2" fmla="val 6037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5  </a:t>
            </a:r>
            <a:r>
              <a:rPr lang="en-US" sz="2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3596054" y="5792531"/>
            <a:ext cx="685800" cy="533400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19600" y="582248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5891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  <p:bldP spid="5" grpId="0"/>
      <p:bldP spid="7" grpId="0"/>
      <p:bldP spid="8" grpId="0"/>
      <p:bldP spid="9" grpId="0"/>
      <p:bldP spid="11" grpId="0" animBg="1"/>
      <p:bldP spid="11" grpId="1" animBg="1"/>
      <p:bldP spid="12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5A7B23A-869A-7447-986F-6EB4A50E6F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" y="-3517"/>
            <a:ext cx="9139316" cy="686151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15F01A9-ECCC-AA4C-A8ED-4D719EA626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2523" y="533400"/>
            <a:ext cx="7358953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775664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1100" y="71735"/>
            <a:ext cx="7658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47+ 48: PHƯƠNG TRÌNH CHỨA ẨN Ở MẪ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5334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Ví dụ mở đầ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1200" y="1066800"/>
                <a:ext cx="5715000" cy="615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i phương trình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1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(*)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066800"/>
                <a:ext cx="5715000" cy="615874"/>
              </a:xfrm>
              <a:prstGeom prst="rect">
                <a:avLst/>
              </a:prstGeom>
              <a:blipFill rotWithShape="1">
                <a:blip r:embed="rId2"/>
                <a:stretch>
                  <a:fillRect l="-1599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133600" y="1929211"/>
                <a:ext cx="5791200" cy="2795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uyển các biểu thức chứa ẩn sang một vế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 gọn vế trái, ta tìm được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929211"/>
                <a:ext cx="5791200" cy="2795189"/>
              </a:xfrm>
              <a:prstGeom prst="rect">
                <a:avLst/>
              </a:prstGeom>
              <a:blipFill rotWithShape="1">
                <a:blip r:embed="rId3"/>
                <a:stretch>
                  <a:fillRect l="-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2400" y="5105400"/>
                <a:ext cx="8915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*)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ế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105400"/>
                <a:ext cx="8915400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025" t="-5882" r="-1435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WordArt 13"/>
          <p:cNvSpPr>
            <a:spLocks noChangeArrowheads="1" noChangeShapeType="1" noTextEdit="1"/>
          </p:cNvSpPr>
          <p:nvPr/>
        </p:nvSpPr>
        <p:spPr bwMode="auto">
          <a:xfrm>
            <a:off x="5637941" y="4114800"/>
            <a:ext cx="458059" cy="50918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.VnTime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064299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1524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Ví dụ mở đầ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0" y="691129"/>
                <a:ext cx="3657600" cy="1366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i phương trình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1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(*)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91129"/>
                <a:ext cx="3657600" cy="1366271"/>
              </a:xfrm>
              <a:prstGeom prst="rect">
                <a:avLst/>
              </a:prstGeom>
              <a:blipFill rotWithShape="1">
                <a:blip r:embed="rId3"/>
                <a:stretch>
                  <a:fillRect l="-2500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0" y="2137213"/>
                <a:ext cx="4045974" cy="3349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uyển các biểu thức chứa ẩn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ang một vế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 gọn vế trái, ta tìm được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37213"/>
                <a:ext cx="4045974" cy="3349187"/>
              </a:xfrm>
              <a:prstGeom prst="rect">
                <a:avLst/>
              </a:prstGeom>
              <a:blipFill rotWithShape="1">
                <a:blip r:embed="rId4"/>
                <a:stretch>
                  <a:fillRect l="-2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0" y="5505271"/>
                <a:ext cx="4953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ận xét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hông là nghiệm của phương trình (*) vì tại đó giá trị của hai vế không xác định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05271"/>
                <a:ext cx="4953000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1845" t="-4061" r="-2214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Brace 11"/>
          <p:cNvSpPr/>
          <p:nvPr/>
        </p:nvSpPr>
        <p:spPr>
          <a:xfrm>
            <a:off x="3733800" y="838200"/>
            <a:ext cx="2133600" cy="5638800"/>
          </a:xfrm>
          <a:prstGeom prst="rightBrace">
            <a:avLst>
              <a:gd name="adj1" fmla="val 8333"/>
              <a:gd name="adj2" fmla="val 49432"/>
            </a:avLst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53000" y="1173540"/>
            <a:ext cx="419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Khi biến đổi PT mà làm mất mẫu chứa ẩn của PT thì PT nhận được có thể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tương đương với phương trình ban đầu.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6324600" y="3168054"/>
            <a:ext cx="1219200" cy="1403946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53000" y="5048071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Khi giải PT chứa ẩn ở mẫu, ta phải chú ý đến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 kiện xác định của phương trình.</a:t>
            </a:r>
          </a:p>
        </p:txBody>
      </p:sp>
    </p:spTree>
    <p:extLst>
      <p:ext uri="{BB962C8B-B14F-4D97-AF65-F5344CB8AC3E}">
        <p14:creationId xmlns:p14="http://schemas.microsoft.com/office/powerpoint/2010/main" val="5485317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  <p:bldP spid="15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2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ìm điều kiện xác định của một phương trìn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796640"/>
            <a:ext cx="3810000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Các giá trị của ẩn mà tại đó ít nhất  một mẫu thức nhận giá trị bằng 0 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thể là nghiệm của phương trình.</a:t>
            </a:r>
          </a:p>
        </p:txBody>
      </p:sp>
      <p:sp>
        <p:nvSpPr>
          <p:cNvPr id="6" name="Right Arrow 5"/>
          <p:cNvSpPr/>
          <p:nvPr/>
        </p:nvSpPr>
        <p:spPr>
          <a:xfrm>
            <a:off x="3581400" y="2460420"/>
            <a:ext cx="1371600" cy="1120980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2122037"/>
            <a:ext cx="4114800" cy="16879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 kiện xác định (ĐKXĐ)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 PT là điều kiện để tất cả các mẫu thức trong PT khác 0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61406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í dụ 1.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 điều kiện xác định của mỗi phương trình sau:</a:t>
            </a:r>
          </a:p>
        </p:txBody>
      </p:sp>
      <p:cxnSp>
        <p:nvCxnSpPr>
          <p:cNvPr id="10" name="Straight Connector 9"/>
          <p:cNvCxnSpPr>
            <a:cxnSpLocks/>
          </p:cNvCxnSpPr>
          <p:nvPr/>
        </p:nvCxnSpPr>
        <p:spPr>
          <a:xfrm>
            <a:off x="4267200" y="1371600"/>
            <a:ext cx="0" cy="548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3400" y="1219200"/>
                <a:ext cx="2781300" cy="615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4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den>
                    </m:f>
                  </m:oMath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219200"/>
                <a:ext cx="2781300" cy="615105"/>
              </a:xfrm>
              <a:prstGeom prst="rect">
                <a:avLst/>
              </a:prstGeom>
              <a:blipFill rotWithShape="1">
                <a:blip r:embed="rId2"/>
                <a:stretch>
                  <a:fillRect l="-3509"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732361" y="1219200"/>
                <a:ext cx="2667000" cy="616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2361" y="1219200"/>
                <a:ext cx="2667000" cy="616644"/>
              </a:xfrm>
              <a:prstGeom prst="rect">
                <a:avLst/>
              </a:prstGeom>
              <a:blipFill rotWithShape="1">
                <a:blip r:embed="rId3"/>
                <a:stretch>
                  <a:fillRect l="-3425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52400" y="2055674"/>
                <a:ext cx="4038600" cy="27959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1≠0    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𝑘h𝑖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≠1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1≠0    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𝑘h𝑖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  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−1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ĐKXĐ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≠±1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055674"/>
                <a:ext cx="4038600" cy="2795958"/>
              </a:xfrm>
              <a:prstGeom prst="rect">
                <a:avLst/>
              </a:prstGeom>
              <a:blipFill>
                <a:blip r:embed="rId4"/>
                <a:stretch>
                  <a:fillRect l="-2262" b="-4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495800" y="2146005"/>
                <a:ext cx="449580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2≠0    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𝑘h𝑖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≠2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ĐKXĐ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≠2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146005"/>
                <a:ext cx="4495800" cy="2308324"/>
              </a:xfrm>
              <a:prstGeom prst="rect">
                <a:avLst/>
              </a:prstGeom>
              <a:blipFill rotWithShape="1">
                <a:blip r:embed="rId5"/>
                <a:stretch>
                  <a:fillRect l="-2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50564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5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5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5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5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5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5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5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5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 animBg="1"/>
      <p:bldP spid="6" grpId="1" animBg="1"/>
      <p:bldP spid="7" grpId="0"/>
      <p:bldP spid="7" grpId="1"/>
      <p:bldP spid="8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400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4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07349"/>
              </p:ext>
            </p:extLst>
          </p:nvPr>
        </p:nvGraphicFramePr>
        <p:xfrm>
          <a:off x="611188" y="725488"/>
          <a:ext cx="6551612" cy="552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930320" imgH="2108160" progId="Equation.DSMT4">
                  <p:embed/>
                </p:oleObj>
              </mc:Choice>
              <mc:Fallback>
                <p:oleObj name="Equation" r:id="rId4" imgW="193032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25488"/>
                        <a:ext cx="6551612" cy="552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7864475" y="1636713"/>
            <a:ext cx="595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956184"/>
      </p:ext>
    </p:extLst>
  </p:cSld>
  <p:clrMapOvr>
    <a:masterClrMapping/>
  </p:clrMapOvr>
  <p:transition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2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Giải phương trình chứa ẩn ở mẫ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614065"/>
                <a:ext cx="6248400" cy="615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í dụ 2. </a:t>
                </a: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i phương trì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(*)</a:t>
                </a: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4065"/>
                <a:ext cx="6248400" cy="615105"/>
              </a:xfrm>
              <a:prstGeom prst="rect">
                <a:avLst/>
              </a:prstGeom>
              <a:blipFill rotWithShape="1">
                <a:blip r:embed="rId2"/>
                <a:stretch>
                  <a:fillRect l="-1463"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3657600" y="1524001"/>
            <a:ext cx="0" cy="533399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30142" y="1524000"/>
                <a:ext cx="4191000" cy="17886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</a:p>
              <a:p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KXĐ: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±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(*) </a:t>
                </a: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⇔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  <m:d>
                          <m:d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e>
                        </m:d>
                        <m:d>
                          <m:d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e>
                        </m:d>
                      </m:den>
                    </m:f>
                  </m:oMath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142" y="1524000"/>
                <a:ext cx="4191000" cy="1788695"/>
              </a:xfrm>
              <a:prstGeom prst="rect">
                <a:avLst/>
              </a:prstGeom>
              <a:blipFill>
                <a:blip r:embed="rId3"/>
                <a:stretch>
                  <a:fillRect l="-2115" t="-28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387342" y="5029200"/>
                <a:ext cx="150202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</m:oMath>
                  </m:oMathPara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342" y="5029200"/>
                <a:ext cx="1502029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387342" y="3505200"/>
                <a:ext cx="47024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4</m:t>
                        </m:r>
                      </m:e>
                    </m:d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**)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342" y="3505200"/>
                <a:ext cx="4702441" cy="461665"/>
              </a:xfrm>
              <a:prstGeom prst="rect">
                <a:avLst/>
              </a:prstGeom>
              <a:blipFill rotWithShape="1">
                <a:blip r:embed="rId5"/>
                <a:stretch>
                  <a:fillRect t="-10526" r="-194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733800" y="4038600"/>
                <a:ext cx="41261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(∗∗)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3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4</m:t>
                      </m:r>
                    </m:oMath>
                  </m:oMathPara>
                </a14:m>
                <a:endParaRPr lang="en-US" sz="2400" i="1">
                  <a:solidFill>
                    <a:prstClr val="black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038600"/>
                <a:ext cx="4126194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408648" y="4572000"/>
                <a:ext cx="15788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4</m:t>
                      </m:r>
                    </m:oMath>
                  </m:oMathPara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648" y="4572000"/>
                <a:ext cx="1578894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28600" y="1976735"/>
            <a:ext cx="3352800" cy="46166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ìm ĐKXĐ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5424" y="2826603"/>
            <a:ext cx="3352800" cy="83099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uy đồng mẫu hai vế của phương trình và khử mẫu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76367" y="4198203"/>
            <a:ext cx="3352800" cy="830997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ải phương trình vừa nhận đượ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8600" y="5569803"/>
            <a:ext cx="3352800" cy="830997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ểm tra ĐKXĐ và kết luậ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58942" y="5029200"/>
            <a:ext cx="1861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t/m ĐKXĐ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657600" y="5638800"/>
                <a:ext cx="5486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tập nghiệm của phương trình</a:t>
                </a: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(*) </a:t>
                </a:r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:</a:t>
                </a:r>
              </a:p>
              <a:p>
                <a:pPr algn="ctr"/>
                <a:r>
                  <a:rPr lang="en-US" sz="24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5638800"/>
                <a:ext cx="5486400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1667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utoShape 54"/>
          <p:cNvSpPr>
            <a:spLocks noChangeArrowheads="1"/>
          </p:cNvSpPr>
          <p:nvPr/>
        </p:nvSpPr>
        <p:spPr bwMode="auto">
          <a:xfrm rot="10800000">
            <a:off x="3545114" y="5060950"/>
            <a:ext cx="4667250" cy="1644650"/>
          </a:xfrm>
          <a:prstGeom prst="wedgeRectCallout">
            <a:avLst>
              <a:gd name="adj1" fmla="val 27361"/>
              <a:gd name="adj2" fmla="val 12646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rot="10800000" anchor="ctr"/>
          <a:lstStyle/>
          <a:p>
            <a:pPr algn="ctr"/>
            <a:r>
              <a:rPr lang="en-US" sz="2800">
                <a:solidFill>
                  <a:prstClr val="black"/>
                </a:solidFill>
                <a:latin typeface="Times New Roman" pitchFamily="18" charset="0"/>
              </a:rPr>
              <a:t>ở bước này ta dùng kí hiệu suy ra (=&gt;) không dùng kí hiệu tương đương (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sym typeface="Wingdings" pitchFamily="2" charset="2"/>
              </a:rPr>
              <a:t>&lt;=&gt;)</a:t>
            </a:r>
            <a:endParaRPr lang="en-US" sz="280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6993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5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44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9" grpId="0"/>
      <p:bldP spid="20" grpId="0"/>
      <p:bldP spid="18" grpId="0" animBg="1"/>
      <p:bldP spid="1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533400" y="2129135"/>
            <a:ext cx="50244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prstClr val="black"/>
                </a:solidFill>
                <a:latin typeface="Times New Roman" pitchFamily="18" charset="0"/>
              </a:rPr>
              <a:t>Bước 1: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Tìm ĐKXĐ của phương trình.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33400" y="2967335"/>
            <a:ext cx="77195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prstClr val="black"/>
                </a:solidFill>
                <a:latin typeface="Times New Roman" pitchFamily="18" charset="0"/>
              </a:rPr>
              <a:t>Bước 2: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Quy đồng mẫu hai vế của phương trình rồi khử mẫu.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533400" y="3881735"/>
            <a:ext cx="55165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prstClr val="black"/>
                </a:solidFill>
                <a:latin typeface="Times New Roman" pitchFamily="18" charset="0"/>
              </a:rPr>
              <a:t>Bước 3: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Giải phương trình vừa nhận được.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533400" y="4724400"/>
            <a:ext cx="830103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>
                <a:solidFill>
                  <a:prstClr val="black"/>
                </a:solidFill>
                <a:latin typeface="Times New Roman" pitchFamily="18" charset="0"/>
              </a:rPr>
              <a:t>Bước 4: (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Kết luận). Trong các giá trị của ẩn tìm được ở bước 3,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các giá trị thỏa mãn ĐKXĐ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</a:rPr>
              <a:t>chính là nghiệm của phương trình đã cho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98613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giải  phương trình chứa ẩn ở mẫu</a:t>
            </a:r>
          </a:p>
        </p:txBody>
      </p:sp>
    </p:spTree>
    <p:extLst>
      <p:ext uri="{BB962C8B-B14F-4D97-AF65-F5344CB8AC3E}">
        <p14:creationId xmlns:p14="http://schemas.microsoft.com/office/powerpoint/2010/main" val="12597083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</TotalTime>
  <Words>829</Words>
  <Application>Microsoft Office PowerPoint</Application>
  <PresentationFormat>On-screen Show (4:3)</PresentationFormat>
  <Paragraphs>129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2" baseType="lpstr">
      <vt:lpstr>宋体</vt:lpstr>
      <vt:lpstr>.VnTime</vt:lpstr>
      <vt:lpstr>Arial</vt:lpstr>
      <vt:lpstr>Calibri</vt:lpstr>
      <vt:lpstr>Cambria Math</vt:lpstr>
      <vt:lpstr>Comic Sans MS</vt:lpstr>
      <vt:lpstr>Symbol</vt:lpstr>
      <vt:lpstr>Times New Roman</vt:lpstr>
      <vt:lpstr>VNI-Times</vt:lpstr>
      <vt:lpstr>Wingdings</vt:lpstr>
      <vt:lpstr>1_Office Theme</vt:lpstr>
      <vt:lpstr>Default Design</vt:lpstr>
      <vt:lpstr>Mountain Top</vt:lpstr>
      <vt:lpstr>1_Default Design</vt:lpstr>
      <vt:lpstr>2_Default Design</vt:lpstr>
      <vt:lpstr>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9</cp:revision>
  <dcterms:created xsi:type="dcterms:W3CDTF">2020-04-15T14:00:57Z</dcterms:created>
  <dcterms:modified xsi:type="dcterms:W3CDTF">2021-03-08T00:51:17Z</dcterms:modified>
</cp:coreProperties>
</file>